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68" r:id="rId2"/>
    <p:sldId id="319" r:id="rId3"/>
    <p:sldId id="259" r:id="rId4"/>
    <p:sldId id="297" r:id="rId5"/>
    <p:sldId id="300" r:id="rId6"/>
    <p:sldId id="299" r:id="rId7"/>
    <p:sldId id="260" r:id="rId8"/>
    <p:sldId id="316" r:id="rId9"/>
    <p:sldId id="301" r:id="rId10"/>
    <p:sldId id="320" r:id="rId11"/>
    <p:sldId id="321" r:id="rId12"/>
    <p:sldId id="288" r:id="rId13"/>
  </p:sldIdLst>
  <p:sldSz cx="14630400" cy="8229600"/>
  <p:notesSz cx="6858000" cy="9144000"/>
  <p:defaultTextStyle>
    <a:defPPr>
      <a:defRPr lang="en-US"/>
    </a:defPPr>
    <a:lvl1pPr marL="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AF1C11"/>
    <a:srgbClr val="CC0099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449" autoAdjust="0"/>
  </p:normalViewPr>
  <p:slideViewPr>
    <p:cSldViewPr>
      <p:cViewPr varScale="1">
        <p:scale>
          <a:sx n="54" d="100"/>
          <a:sy n="54" d="100"/>
        </p:scale>
        <p:origin x="948" y="72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449693-0BB1-41B9-A93D-5453CF3995A2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0B032F-29DF-4B7C-B406-A3BFC3D652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616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6244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5461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0816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7493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30622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53BFC4-A9DB-44FE-8FB9-B2492AC7389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0622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40070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5859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26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4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5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8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482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389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658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436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11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22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33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44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55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66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77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88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637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1797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8454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223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193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256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126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22" tIns="65311" rIns="130622" bIns="65311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22" tIns="65311" rIns="130622" bIns="6531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F6F20-05B9-4239-BC23-F87366CE5A54}" type="datetimeFigureOut">
              <a:rPr lang="en-US" smtClean="0"/>
              <a:pPr/>
              <a:t>11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1"/>
            <a:ext cx="46329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829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306220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33" indent="-489833" algn="l" defTabSz="1306220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defTabSz="1306220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77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886" indent="-326555" algn="l" defTabSz="1306220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996" indent="-326555" algn="l" defTabSz="1306220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210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21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32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43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5" Type="http://schemas.openxmlformats.org/officeDocument/2006/relationships/image" Target="../media/image17.pn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10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13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14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FSB_Background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933" y="124539"/>
            <a:ext cx="14630400" cy="82296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1219200" y="555625"/>
            <a:ext cx="12922250" cy="624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589" tIns="65295" rIns="130589" bIns="65295">
            <a:spAutoFit/>
          </a:bodyPr>
          <a:lstStyle/>
          <a:p>
            <a:pPr algn="ctr" defTabSz="1306318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 THCS 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ú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943" name="Picture 7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" y="3"/>
            <a:ext cx="517525" cy="3249613"/>
          </a:xfrm>
          <a:prstGeom prst="rect">
            <a:avLst/>
          </a:prstGeom>
          <a:noFill/>
        </p:spPr>
      </p:pic>
      <p:pic>
        <p:nvPicPr>
          <p:cNvPr id="39944" name="Picture 8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2292354" y="-2236787"/>
            <a:ext cx="250825" cy="4724400"/>
          </a:xfrm>
          <a:prstGeom prst="rect">
            <a:avLst/>
          </a:prstGeom>
          <a:noFill/>
        </p:spPr>
      </p:pic>
      <p:pic>
        <p:nvPicPr>
          <p:cNvPr id="39945" name="Picture 9" descr="FSTV1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1639" y="227015"/>
            <a:ext cx="3192462" cy="2162176"/>
          </a:xfrm>
          <a:prstGeom prst="rect">
            <a:avLst/>
          </a:prstGeom>
          <a:noFill/>
        </p:spPr>
      </p:pic>
      <p:pic>
        <p:nvPicPr>
          <p:cNvPr id="39946" name="Picture 10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9866" y="6410329"/>
            <a:ext cx="2767013" cy="1736725"/>
          </a:xfrm>
          <a:prstGeom prst="rect">
            <a:avLst/>
          </a:prstGeom>
          <a:noFill/>
        </p:spPr>
      </p:pic>
      <p:pic>
        <p:nvPicPr>
          <p:cNvPr id="39947" name="Picture 11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44842" y="6451603"/>
            <a:ext cx="2765426" cy="1738313"/>
          </a:xfrm>
          <a:prstGeom prst="rect">
            <a:avLst/>
          </a:prstGeom>
          <a:noFill/>
        </p:spPr>
      </p:pic>
      <p:pic>
        <p:nvPicPr>
          <p:cNvPr id="39948" name="Picture 12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2" y="6492879"/>
            <a:ext cx="2765426" cy="1736725"/>
          </a:xfrm>
          <a:prstGeom prst="rect">
            <a:avLst/>
          </a:prstGeom>
          <a:noFill/>
        </p:spPr>
      </p:pic>
      <p:pic>
        <p:nvPicPr>
          <p:cNvPr id="39949" name="Picture 13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012242" y="6469066"/>
            <a:ext cx="2765426" cy="1738312"/>
          </a:xfrm>
          <a:prstGeom prst="rect">
            <a:avLst/>
          </a:prstGeom>
          <a:noFill/>
        </p:spPr>
      </p:pic>
      <p:pic>
        <p:nvPicPr>
          <p:cNvPr id="39950" name="Picture 14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864978" y="6492879"/>
            <a:ext cx="2765426" cy="1736725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854075" y="1395694"/>
            <a:ext cx="129222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. PHÂN TÍCH ĐA THỨC THÀNH NHÂN TỬ</a:t>
            </a: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056BF67E-7B23-3EC1-C220-CF338E02F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7555" y="2045017"/>
            <a:ext cx="4914897" cy="2101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589" tIns="65295" rIns="130589" bIns="65295">
            <a:spAutoFit/>
          </a:bodyPr>
          <a:lstStyle/>
          <a:p>
            <a:pPr algn="ctr" defTabSz="1306318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1306318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ri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1306318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2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E7A087A6-DAF2-D13F-8721-4FBEAA83594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8135089"/>
              </p:ext>
            </p:extLst>
          </p:nvPr>
        </p:nvGraphicFramePr>
        <p:xfrm>
          <a:off x="685800" y="4142969"/>
          <a:ext cx="13944600" cy="227169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10128">
                  <a:extLst>
                    <a:ext uri="{9D8B030D-6E8A-4147-A177-3AD203B41FA5}">
                      <a16:colId xmlns:a16="http://schemas.microsoft.com/office/drawing/2014/main" val="1256068520"/>
                    </a:ext>
                  </a:extLst>
                </a:gridCol>
                <a:gridCol w="12534472">
                  <a:extLst>
                    <a:ext uri="{9D8B030D-6E8A-4147-A177-3AD203B41FA5}">
                      <a16:colId xmlns:a16="http://schemas.microsoft.com/office/drawing/2014/main" val="2667943744"/>
                    </a:ext>
                  </a:extLst>
                </a:gridCol>
              </a:tblGrid>
              <a:tr h="11410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</a:rPr>
                        <a:t>Tiết</a:t>
                      </a:r>
                      <a:r>
                        <a:rPr lang="en-US" sz="2800" dirty="0">
                          <a:effectLst/>
                        </a:rPr>
                        <a:t> 1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2800" dirty="0" err="1">
                          <a:effectLst/>
                        </a:rPr>
                        <a:t>P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í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đa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ức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àn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bằ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cá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đặt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chung</a:t>
                      </a:r>
                      <a:endParaRPr lang="en-US" sz="2800" dirty="0">
                        <a:effectLst/>
                      </a:endParaRPr>
                    </a:p>
                    <a:p>
                      <a:pPr marL="342900" lvl="0" indent="-342900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2800" dirty="0" err="1">
                          <a:effectLst/>
                        </a:rPr>
                        <a:t>P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í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đa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ức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àn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bằ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cá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s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dụ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hằ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đẳ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ức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2549527"/>
                  </a:ext>
                </a:extLst>
              </a:tr>
              <a:tr h="105770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</a:rPr>
                        <a:t>Tiết</a:t>
                      </a:r>
                      <a:r>
                        <a:rPr lang="en-US" sz="2800" dirty="0">
                          <a:effectLst/>
                        </a:rPr>
                        <a:t> 2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2800" dirty="0" err="1">
                          <a:effectLst/>
                        </a:rPr>
                        <a:t>P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í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đa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ức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àn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bằ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cá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hóm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hạ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9462706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87559632-75CD-6EA6-1893-D2403B8DD556}"/>
              </a:ext>
            </a:extLst>
          </p:cNvPr>
          <p:cNvGrpSpPr/>
          <p:nvPr/>
        </p:nvGrpSpPr>
        <p:grpSpPr>
          <a:xfrm>
            <a:off x="8021" y="8021"/>
            <a:ext cx="14401800" cy="7698499"/>
            <a:chOff x="8021" y="8021"/>
            <a:chExt cx="14401800" cy="7698499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1" y="8021"/>
              <a:ext cx="14401800" cy="769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74CE0F2-25F6-BF49-D018-0F41F461E8A9}"/>
                </a:ext>
              </a:extLst>
            </p:cNvPr>
            <p:cNvSpPr txBox="1"/>
            <p:nvPr/>
          </p:nvSpPr>
          <p:spPr>
            <a:xfrm>
              <a:off x="1929063" y="565023"/>
              <a:ext cx="1219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130622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a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óm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ạ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EA996FD3-7185-D09B-423F-CA0E146554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2184" y="1522736"/>
            <a:ext cx="11667016" cy="13728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41E07D3-5665-0527-82ED-1CAAFC548F0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0" y="3447847"/>
            <a:ext cx="11125200" cy="188615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39635109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87559632-75CD-6EA6-1893-D2403B8DD556}"/>
              </a:ext>
            </a:extLst>
          </p:cNvPr>
          <p:cNvGrpSpPr/>
          <p:nvPr/>
        </p:nvGrpSpPr>
        <p:grpSpPr>
          <a:xfrm>
            <a:off x="8021" y="8021"/>
            <a:ext cx="14401800" cy="7698499"/>
            <a:chOff x="8021" y="8021"/>
            <a:chExt cx="14401800" cy="7698499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1" y="8021"/>
              <a:ext cx="14401800" cy="769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74CE0F2-25F6-BF49-D018-0F41F461E8A9}"/>
                </a:ext>
              </a:extLst>
            </p:cNvPr>
            <p:cNvSpPr txBox="1"/>
            <p:nvPr/>
          </p:nvSpPr>
          <p:spPr>
            <a:xfrm>
              <a:off x="1929063" y="565023"/>
              <a:ext cx="1219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130622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a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óm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ạ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C8D8EA96-EECD-215E-F277-B4EC1B96E2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0328" y="1524000"/>
            <a:ext cx="11262672" cy="517315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14987848"/>
      </p:ext>
    </p:extLst>
  </p:cSld>
  <p:clrMapOvr>
    <a:masterClrMapping/>
  </p:clrMapOvr>
  <p:transition spd="slow">
    <p:wedg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>
            <a:off x="121920" y="2468880"/>
            <a:ext cx="14020800" cy="5355348"/>
          </a:xfrm>
          <a:prstGeom prst="cloudCallout">
            <a:avLst>
              <a:gd name="adj1" fmla="val 35833"/>
              <a:gd name="adj2" fmla="val -81211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87680" y="3733800"/>
            <a:ext cx="13837920" cy="1844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buFontTx/>
              <a:buChar char="-"/>
            </a:pPr>
            <a:r>
              <a:rPr lang="en-US" sz="4000" b="1" dirty="0">
                <a:latin typeface=".VnTime" pitchFamily="34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4000" b="1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40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4000" b="1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3169920" y="365761"/>
            <a:ext cx="8778240" cy="83978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600" b="1">
                <a:solidFill>
                  <a:srgbClr val="FF0000"/>
                </a:solidFill>
                <a:latin typeface="Times New Roman" pitchFamily="18" charset="0"/>
              </a:rPr>
              <a:t>HƯỚNG DẪN VỀ NHÀ</a:t>
            </a:r>
            <a:endParaRPr lang="en-US" sz="4600" b="1" u="sng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41823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615FB2-A903-26BF-5EDD-8757104026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AF87DB-28CB-2477-D370-A87CF04ABD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AE381D8-8784-6365-C7EF-EC5A4F08DE8D}"/>
              </a:ext>
            </a:extLst>
          </p:cNvPr>
          <p:cNvGrpSpPr/>
          <p:nvPr/>
        </p:nvGrpSpPr>
        <p:grpSpPr>
          <a:xfrm>
            <a:off x="-16933" y="-232173"/>
            <a:ext cx="14630400" cy="8229600"/>
            <a:chOff x="152400" y="0"/>
            <a:chExt cx="14630400" cy="8229600"/>
          </a:xfrm>
        </p:grpSpPr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AAD78707-89E6-6181-3D06-BD9CD40FA1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0"/>
              <a:ext cx="14630400" cy="822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9A498F21-4EF3-8F43-A88D-6C7F46E22BE3}"/>
                </a:ext>
              </a:extLst>
            </p:cNvPr>
            <p:cNvSpPr/>
            <p:nvPr/>
          </p:nvSpPr>
          <p:spPr>
            <a:xfrm>
              <a:off x="1295399" y="339365"/>
              <a:ext cx="12384959" cy="7520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.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ặt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u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67BBA490-B00E-FDF5-9DFB-BBDC9A9B0168}"/>
              </a:ext>
            </a:extLst>
          </p:cNvPr>
          <p:cNvSpPr/>
          <p:nvPr/>
        </p:nvSpPr>
        <p:spPr>
          <a:xfrm>
            <a:off x="1134150" y="2391898"/>
            <a:ext cx="12613559" cy="1490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hay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8869B77-CD22-8BF1-DD56-2696888C62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4150" y="4346973"/>
            <a:ext cx="11987464" cy="2553336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214993CE-DA8C-CDD0-A432-856342D333FE}"/>
              </a:ext>
            </a:extLst>
          </p:cNvPr>
          <p:cNvGrpSpPr/>
          <p:nvPr/>
        </p:nvGrpSpPr>
        <p:grpSpPr>
          <a:xfrm>
            <a:off x="1295399" y="1196187"/>
            <a:ext cx="12384959" cy="805778"/>
            <a:chOff x="1295399" y="1196187"/>
            <a:chExt cx="12384959" cy="805778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F4EEFDD8-C294-0EAA-BE17-CFA874854D8D}"/>
                </a:ext>
              </a:extLst>
            </p:cNvPr>
            <p:cNvSpPr/>
            <p:nvPr/>
          </p:nvSpPr>
          <p:spPr>
            <a:xfrm>
              <a:off x="1295399" y="1196187"/>
              <a:ext cx="12384959" cy="7520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Đ: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iết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á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</a:t>
              </a:r>
              <a:endPara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637E7CB8-44F2-B667-F7E0-0092B8949C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8985525"/>
                </p:ext>
              </p:extLst>
            </p:nvPr>
          </p:nvGraphicFramePr>
          <p:xfrm>
            <a:off x="5105400" y="1346224"/>
            <a:ext cx="1676400" cy="655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49217" imgH="894801" progId="Equation.DSMT4">
                    <p:embed/>
                  </p:oleObj>
                </mc:Choice>
                <mc:Fallback>
                  <p:oleObj name="Equation" r:id="rId4" imgW="1949217" imgH="89480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05400" y="1346224"/>
                          <a:ext cx="1676400" cy="6557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02652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4061460" y="640080"/>
            <a:ext cx="6758940" cy="73152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40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276D866-C8B8-DE7B-C805-774DA4645C11}"/>
              </a:ext>
            </a:extLst>
          </p:cNvPr>
          <p:cNvGrpSpPr/>
          <p:nvPr/>
        </p:nvGrpSpPr>
        <p:grpSpPr>
          <a:xfrm>
            <a:off x="125730" y="240632"/>
            <a:ext cx="14630400" cy="8001000"/>
            <a:chOff x="125730" y="240632"/>
            <a:chExt cx="14630400" cy="8001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730" y="240632"/>
              <a:ext cx="14630400" cy="800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20561BE-D3D7-22DB-929F-8454C0805151}"/>
                </a:ext>
              </a:extLst>
            </p:cNvPr>
            <p:cNvSpPr txBox="1"/>
            <p:nvPr/>
          </p:nvSpPr>
          <p:spPr>
            <a:xfrm>
              <a:off x="1600200" y="1381030"/>
              <a:ext cx="11506200" cy="7520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.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ặt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u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EB899F7-EC72-43A6-BDEE-EA1ECD8052D6}"/>
              </a:ext>
            </a:extLst>
          </p:cNvPr>
          <p:cNvGrpSpPr/>
          <p:nvPr/>
        </p:nvGrpSpPr>
        <p:grpSpPr>
          <a:xfrm>
            <a:off x="1524000" y="2079588"/>
            <a:ext cx="10287000" cy="2149178"/>
            <a:chOff x="1524000" y="2079588"/>
            <a:chExt cx="10287000" cy="2149178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926AE45-1858-DECF-1D6C-92904D3117B6}"/>
                </a:ext>
              </a:extLst>
            </p:cNvPr>
            <p:cNvSpPr txBox="1"/>
            <p:nvPr/>
          </p:nvSpPr>
          <p:spPr>
            <a:xfrm>
              <a:off x="1524000" y="2079588"/>
              <a:ext cx="10287000" cy="2149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32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: </a:t>
              </a:r>
              <a:r>
                <a:rPr lang="en-US" sz="32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u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endPara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endPara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604DA00B-47C9-1FF7-09C3-F5996A15CF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3069637"/>
                </p:ext>
              </p:extLst>
            </p:nvPr>
          </p:nvGraphicFramePr>
          <p:xfrm>
            <a:off x="1524000" y="3064359"/>
            <a:ext cx="10287000" cy="853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997000" imgH="253800" progId="Equation.DSMT4">
                    <p:embed/>
                  </p:oleObj>
                </mc:Choice>
                <mc:Fallback>
                  <p:oleObj name="Equation" r:id="rId5" imgW="29970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24000" y="3064359"/>
                          <a:ext cx="10287000" cy="8533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1BDCAC3-BBFA-376F-BEBA-ACE87FC2151E}"/>
              </a:ext>
            </a:extLst>
          </p:cNvPr>
          <p:cNvGrpSpPr/>
          <p:nvPr/>
        </p:nvGrpSpPr>
        <p:grpSpPr>
          <a:xfrm>
            <a:off x="1687830" y="4241132"/>
            <a:ext cx="11506200" cy="1490729"/>
            <a:chOff x="1687830" y="4241132"/>
            <a:chExt cx="11506200" cy="1490729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2C769CF-B12C-F7B7-5247-2EA339367EF4}"/>
                </a:ext>
              </a:extLst>
            </p:cNvPr>
            <p:cNvSpPr txBox="1"/>
            <p:nvPr/>
          </p:nvSpPr>
          <p:spPr>
            <a:xfrm>
              <a:off x="1687830" y="4241132"/>
              <a:ext cx="11506200" cy="14907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: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i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oá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ở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ầu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7DB479DA-E355-A977-E78F-CD251B393B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739895"/>
                </p:ext>
              </p:extLst>
            </p:nvPr>
          </p:nvGraphicFramePr>
          <p:xfrm>
            <a:off x="2667000" y="5120287"/>
            <a:ext cx="1819576" cy="566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82400" imgH="203040" progId="Equation.DSMT4">
                    <p:embed/>
                  </p:oleObj>
                </mc:Choice>
                <mc:Fallback>
                  <p:oleObj name="Equation" r:id="rId7" imgW="482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67000" y="5120287"/>
                          <a:ext cx="1819576" cy="5665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  <p:extLst>
      <p:ext uri="{BB962C8B-B14F-4D97-AF65-F5344CB8AC3E}">
        <p14:creationId xmlns:p14="http://schemas.microsoft.com/office/powerpoint/2010/main" val="83374286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889A9A8-DA5D-8512-26DF-EEDCF1497A4F}"/>
              </a:ext>
            </a:extLst>
          </p:cNvPr>
          <p:cNvGrpSpPr/>
          <p:nvPr/>
        </p:nvGrpSpPr>
        <p:grpSpPr>
          <a:xfrm>
            <a:off x="152400" y="189350"/>
            <a:ext cx="14874240" cy="7850899"/>
            <a:chOff x="228600" y="-1"/>
            <a:chExt cx="14874240" cy="7850899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-1"/>
              <a:ext cx="14874240" cy="78508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796D51F-861D-C9F1-4886-92AA09EB698C}"/>
                </a:ext>
              </a:extLst>
            </p:cNvPr>
            <p:cNvSpPr txBox="1"/>
            <p:nvPr/>
          </p:nvSpPr>
          <p:spPr>
            <a:xfrm>
              <a:off x="1600200" y="1381030"/>
              <a:ext cx="12420600" cy="7520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.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ẳ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endPara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36DC227F-3C68-5D8C-FF8E-96D5CD8CAC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200" y="2590801"/>
            <a:ext cx="12817642" cy="425777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96985909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CE385D6E-D89C-04AC-91B1-9BFE8436ED70}"/>
              </a:ext>
            </a:extLst>
          </p:cNvPr>
          <p:cNvGrpSpPr/>
          <p:nvPr/>
        </p:nvGrpSpPr>
        <p:grpSpPr>
          <a:xfrm>
            <a:off x="0" y="152399"/>
            <a:ext cx="14630400" cy="8077201"/>
            <a:chOff x="0" y="152399"/>
            <a:chExt cx="14630400" cy="8077201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52399"/>
              <a:ext cx="14630400" cy="8077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ABF0573-1AB9-E634-6841-3965F9312279}"/>
                </a:ext>
              </a:extLst>
            </p:cNvPr>
            <p:cNvSpPr txBox="1"/>
            <p:nvPr/>
          </p:nvSpPr>
          <p:spPr>
            <a:xfrm>
              <a:off x="1600200" y="1381030"/>
              <a:ext cx="11506200" cy="742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3: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u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endPara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A8A33BB-8415-405B-7324-015FA20B0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798258"/>
              </p:ext>
            </p:extLst>
          </p:nvPr>
        </p:nvGraphicFramePr>
        <p:xfrm>
          <a:off x="1828800" y="3201319"/>
          <a:ext cx="8534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720" imgH="279360" progId="Equation.DSMT4">
                  <p:embed/>
                </p:oleObj>
              </mc:Choice>
              <mc:Fallback>
                <p:oleObj name="Equation" r:id="rId5" imgW="2412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3201319"/>
                        <a:ext cx="85344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86014304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7" y="-25400"/>
            <a:ext cx="14874240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8ABE603-249D-6820-CC38-ABEEC79007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100" y="1143000"/>
            <a:ext cx="12230100" cy="64135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6CFE07B-CB39-828F-8D82-E8F324C530E2}"/>
              </a:ext>
            </a:extLst>
          </p:cNvPr>
          <p:cNvSpPr txBox="1"/>
          <p:nvPr/>
        </p:nvSpPr>
        <p:spPr>
          <a:xfrm>
            <a:off x="1447800" y="347867"/>
            <a:ext cx="12420600" cy="669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01076118"/>
      </p:ext>
    </p:extLst>
  </p:cSld>
  <p:clrMapOvr>
    <a:masterClrMapping/>
  </p:clrMapOvr>
  <p:transition spd="slow">
    <p:wedg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7083"/>
            <a:ext cx="14401800" cy="769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5FD8BBA-D348-4D95-5678-A44E613C0667}"/>
              </a:ext>
            </a:extLst>
          </p:cNvPr>
          <p:cNvSpPr txBox="1"/>
          <p:nvPr/>
        </p:nvSpPr>
        <p:spPr>
          <a:xfrm>
            <a:off x="1905000" y="1295400"/>
            <a:ext cx="11430000" cy="2594110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01937497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455CC9CA-6CA0-AA4A-4182-DE1864CA656E}"/>
              </a:ext>
            </a:extLst>
          </p:cNvPr>
          <p:cNvGrpSpPr/>
          <p:nvPr/>
        </p:nvGrpSpPr>
        <p:grpSpPr>
          <a:xfrm>
            <a:off x="11280" y="-35632"/>
            <a:ext cx="14630400" cy="8229600"/>
            <a:chOff x="11280" y="-35632"/>
            <a:chExt cx="14630400" cy="82296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80" y="-35632"/>
              <a:ext cx="14630400" cy="822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1692442" y="709400"/>
              <a:ext cx="1219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130622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ọn</a:t>
              </a:r>
              <a:r>
                <a:rPr kumimoji="0" lang="en-US" sz="32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áp</a:t>
              </a:r>
              <a:r>
                <a:rPr kumimoji="0" lang="en-US" sz="32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án</a:t>
              </a:r>
              <a:r>
                <a:rPr kumimoji="0" lang="en-US" sz="32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úng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0BB22CF4-5017-9CDC-B9B4-FC2064F3F4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5958" y="1294175"/>
            <a:ext cx="12284242" cy="645046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232879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1EAF684-3CAF-135B-97B5-4DCEEB9B5265}"/>
              </a:ext>
            </a:extLst>
          </p:cNvPr>
          <p:cNvGrpSpPr/>
          <p:nvPr/>
        </p:nvGrpSpPr>
        <p:grpSpPr>
          <a:xfrm>
            <a:off x="8021" y="8021"/>
            <a:ext cx="14401800" cy="7698499"/>
            <a:chOff x="8021" y="8021"/>
            <a:chExt cx="14401800" cy="7698499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1" y="8021"/>
              <a:ext cx="14401800" cy="769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74CE0F2-25F6-BF49-D018-0F41F461E8A9}"/>
                </a:ext>
              </a:extLst>
            </p:cNvPr>
            <p:cNvSpPr txBox="1"/>
            <p:nvPr/>
          </p:nvSpPr>
          <p:spPr>
            <a:xfrm>
              <a:off x="1929063" y="565023"/>
              <a:ext cx="1219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130622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a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óm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ạ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F31C0AF7-D762-3A70-CFD9-E749329A2A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00" y="1524000"/>
            <a:ext cx="12192000" cy="5715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94196149"/>
      </p:ext>
    </p:extLst>
  </p:cSld>
  <p:clrMapOvr>
    <a:masterClrMapping/>
  </p:clrMapOvr>
  <p:transition spd="slow">
    <p:wedg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9</TotalTime>
  <Words>299</Words>
  <Application>Microsoft Office PowerPoint</Application>
  <PresentationFormat>Custom</PresentationFormat>
  <Paragraphs>36</Paragraphs>
  <Slides>12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.VnTifani Heavy</vt:lpstr>
      <vt:lpstr>.VnTime</vt:lpstr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dongnhi.violet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nh kha</dc:creator>
  <cp:lastModifiedBy>Administrator</cp:lastModifiedBy>
  <cp:revision>206</cp:revision>
  <dcterms:created xsi:type="dcterms:W3CDTF">2014-07-11T10:00:44Z</dcterms:created>
  <dcterms:modified xsi:type="dcterms:W3CDTF">2025-11-10T14:18:32Z</dcterms:modified>
</cp:coreProperties>
</file>